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14E" w:rsidRDefault="00AB00DA">
      <w:pPr>
        <w:pStyle w:val="Title"/>
      </w:pPr>
      <w:bookmarkStart w:id="0" w:name="_GoBack"/>
      <w:bookmarkEnd w:id="0"/>
      <w:r>
        <w:t>Quiz 8</w:t>
      </w:r>
      <w:r w:rsidR="005A5D17">
        <w:t>A</w:t>
      </w:r>
    </w:p>
    <w:p w:rsidR="00DB3248" w:rsidRDefault="00DB3248" w:rsidP="00DB3248">
      <w:pPr>
        <w:pStyle w:val="Title"/>
      </w:pPr>
    </w:p>
    <w:p w:rsidR="00AB00DA" w:rsidRDefault="00AB00DA" w:rsidP="00AB00DA">
      <w:pPr>
        <w:pStyle w:val="Title"/>
        <w:numPr>
          <w:ilvl w:val="0"/>
          <w:numId w:val="31"/>
        </w:numPr>
        <w:ind w:left="360"/>
        <w:jc w:val="left"/>
        <w:rPr>
          <w:b w:val="0"/>
        </w:rPr>
      </w:pPr>
      <w:r>
        <w:rPr>
          <w:b w:val="0"/>
        </w:rPr>
        <w:t xml:space="preserve">Indicate whether each of the following statements described ionic or covalent compounds (4 points).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58"/>
        <w:gridCol w:w="5106"/>
        <w:gridCol w:w="2832"/>
      </w:tblGrid>
      <w:tr w:rsidR="00AB00DA" w:rsidTr="00AB00DA">
        <w:tc>
          <w:tcPr>
            <w:tcW w:w="558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a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Atoms gain or lose electrons to form stable noble gas configurations.</w:t>
            </w:r>
          </w:p>
        </w:tc>
        <w:tc>
          <w:tcPr>
            <w:tcW w:w="2832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Ionic Compound</w:t>
            </w:r>
          </w:p>
        </w:tc>
      </w:tr>
      <w:tr w:rsidR="00AB00DA" w:rsidTr="00AB00DA">
        <w:tc>
          <w:tcPr>
            <w:tcW w:w="558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b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Exist as crystalline structures rather than molecules. </w:t>
            </w:r>
          </w:p>
        </w:tc>
        <w:tc>
          <w:tcPr>
            <w:tcW w:w="2832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Ionic Compounds</w:t>
            </w:r>
          </w:p>
        </w:tc>
      </w:tr>
      <w:tr w:rsidR="00AB00DA" w:rsidTr="00AB00DA">
        <w:tc>
          <w:tcPr>
            <w:tcW w:w="558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c</w:t>
            </w:r>
            <w:proofErr w:type="gramEnd"/>
            <w:r>
              <w:rPr>
                <w:b w:val="0"/>
              </w:rPr>
              <w:t>.</w:t>
            </w:r>
          </w:p>
        </w:tc>
        <w:tc>
          <w:tcPr>
            <w:tcW w:w="5106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Atoms form a chemical bond by sharing pairs of electrons between them. </w:t>
            </w:r>
          </w:p>
        </w:tc>
        <w:tc>
          <w:tcPr>
            <w:tcW w:w="2832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Covalent Compound</w:t>
            </w:r>
          </w:p>
        </w:tc>
      </w:tr>
      <w:tr w:rsidR="00AB00DA" w:rsidTr="00AB00DA">
        <w:tc>
          <w:tcPr>
            <w:tcW w:w="558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d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Compound formulas are often predicted by group numbers of component elements. </w:t>
            </w:r>
          </w:p>
        </w:tc>
        <w:tc>
          <w:tcPr>
            <w:tcW w:w="2832" w:type="dxa"/>
          </w:tcPr>
          <w:p w:rsidR="00AB00DA" w:rsidRDefault="00AB00DA" w:rsidP="00AB00DA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Ionic Compounds</w:t>
            </w:r>
          </w:p>
        </w:tc>
      </w:tr>
    </w:tbl>
    <w:p w:rsidR="00AB00DA" w:rsidRDefault="00AB00DA" w:rsidP="00AB00DA">
      <w:pPr>
        <w:pStyle w:val="Title"/>
        <w:jc w:val="left"/>
        <w:rPr>
          <w:b w:val="0"/>
        </w:rPr>
      </w:pPr>
    </w:p>
    <w:p w:rsidR="00AF4DDE" w:rsidRPr="00AF4DDE" w:rsidRDefault="00AF4DDE" w:rsidP="00AB00DA">
      <w:pPr>
        <w:pStyle w:val="Title"/>
        <w:numPr>
          <w:ilvl w:val="0"/>
          <w:numId w:val="31"/>
        </w:numPr>
        <w:ind w:left="360"/>
        <w:jc w:val="left"/>
        <w:rPr>
          <w:b w:val="0"/>
        </w:rPr>
      </w:pPr>
      <w:r>
        <w:rPr>
          <w:b w:val="0"/>
        </w:rPr>
        <w:t xml:space="preserve">Circle the one in </w:t>
      </w:r>
      <w:r w:rsidRPr="00AF4DDE">
        <w:rPr>
          <w:b w:val="0"/>
        </w:rPr>
        <w:t xml:space="preserve">each pair </w:t>
      </w:r>
      <w:r>
        <w:rPr>
          <w:b w:val="0"/>
        </w:rPr>
        <w:t>with the larger radius (3 points):</w:t>
      </w:r>
      <w:r w:rsidRPr="00AF4DDE">
        <w:rPr>
          <w:b w:val="0"/>
        </w:rPr>
        <w:t xml:space="preserve"> </w:t>
      </w:r>
    </w:p>
    <w:p w:rsidR="00AF4DDE" w:rsidRPr="00AF4DDE" w:rsidRDefault="00AF4DDE" w:rsidP="00A329A7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r w:rsidRPr="00AF4DDE">
        <w:rPr>
          <w:b w:val="0"/>
          <w:highlight w:val="yellow"/>
        </w:rPr>
        <w:t>Fe</w:t>
      </w:r>
      <w:r w:rsidRPr="00AF4DDE">
        <w:rPr>
          <w:b w:val="0"/>
          <w:highlight w:val="yellow"/>
          <w:vertAlign w:val="superscript"/>
        </w:rPr>
        <w:t>2+</w:t>
      </w:r>
      <w:r w:rsidRPr="00AF4DDE">
        <w:rPr>
          <w:b w:val="0"/>
        </w:rPr>
        <w:t xml:space="preserve"> or Fe</w:t>
      </w:r>
      <w:r w:rsidRPr="00AF4DDE">
        <w:rPr>
          <w:b w:val="0"/>
          <w:vertAlign w:val="superscript"/>
        </w:rPr>
        <w:t>3+</w:t>
      </w:r>
    </w:p>
    <w:p w:rsidR="00AF4DDE" w:rsidRPr="00AF4DDE" w:rsidRDefault="00AF4DDE" w:rsidP="00A329A7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proofErr w:type="gramStart"/>
      <w:r w:rsidRPr="00AF4DDE">
        <w:rPr>
          <w:b w:val="0"/>
          <w:highlight w:val="yellow"/>
        </w:rPr>
        <w:t>A potassium atom</w:t>
      </w:r>
      <w:r w:rsidRPr="00AF4DDE">
        <w:rPr>
          <w:b w:val="0"/>
        </w:rPr>
        <w:t xml:space="preserve"> or a potassium ion.</w:t>
      </w:r>
      <w:proofErr w:type="gramEnd"/>
      <w:r w:rsidRPr="00AF4DDE">
        <w:rPr>
          <w:b w:val="0"/>
        </w:rPr>
        <w:t xml:space="preserve"> </w:t>
      </w:r>
    </w:p>
    <w:p w:rsidR="00AF4DDE" w:rsidRPr="00AF4DDE" w:rsidRDefault="00AF4DDE" w:rsidP="00A329A7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proofErr w:type="gramStart"/>
      <w:r w:rsidRPr="00AF4DDE">
        <w:rPr>
          <w:b w:val="0"/>
        </w:rPr>
        <w:t xml:space="preserve">A sodium ion or a </w:t>
      </w:r>
      <w:r w:rsidRPr="00AF4DDE">
        <w:rPr>
          <w:b w:val="0"/>
          <w:highlight w:val="yellow"/>
        </w:rPr>
        <w:t>chloride ion</w:t>
      </w:r>
      <w:r w:rsidRPr="00AF4DDE">
        <w:rPr>
          <w:b w:val="0"/>
        </w:rPr>
        <w:t>.</w:t>
      </w:r>
      <w:proofErr w:type="gramEnd"/>
      <w:r w:rsidRPr="00AF4DDE">
        <w:rPr>
          <w:b w:val="0"/>
        </w:rPr>
        <w:t xml:space="preserve"> </w:t>
      </w:r>
    </w:p>
    <w:p w:rsidR="00AF4DDE" w:rsidRDefault="00AF4DDE" w:rsidP="00AF4DDE">
      <w:pPr>
        <w:pStyle w:val="Title"/>
        <w:ind w:left="1440"/>
        <w:jc w:val="left"/>
        <w:rPr>
          <w:b w:val="0"/>
        </w:rPr>
      </w:pPr>
    </w:p>
    <w:p w:rsidR="006268B6" w:rsidRDefault="0098049C" w:rsidP="000728D1">
      <w:pPr>
        <w:pStyle w:val="Title"/>
        <w:numPr>
          <w:ilvl w:val="0"/>
          <w:numId w:val="31"/>
        </w:numPr>
        <w:ind w:left="360"/>
        <w:jc w:val="left"/>
        <w:rPr>
          <w:b w:val="0"/>
        </w:rPr>
      </w:pPr>
      <w:r>
        <w:rPr>
          <w:b w:val="0"/>
        </w:rPr>
        <w:t xml:space="preserve">Is this week’s </w:t>
      </w:r>
      <w:r w:rsidR="0047611D">
        <w:rPr>
          <w:b w:val="0"/>
        </w:rPr>
        <w:t>experiment</w:t>
      </w:r>
      <w:r>
        <w:rPr>
          <w:b w:val="0"/>
        </w:rPr>
        <w:t xml:space="preserve"> a wet lab or a dry lab (1 point)? </w:t>
      </w:r>
      <w:r>
        <w:rPr>
          <w:b w:val="0"/>
        </w:rPr>
        <w:tab/>
        <w:t>____dry lab_____</w:t>
      </w:r>
    </w:p>
    <w:p w:rsidR="0047611D" w:rsidRDefault="0047611D" w:rsidP="007071FB">
      <w:pPr>
        <w:pStyle w:val="Title"/>
        <w:ind w:left="0"/>
        <w:jc w:val="left"/>
        <w:rPr>
          <w:b w:val="0"/>
        </w:rPr>
      </w:pPr>
    </w:p>
    <w:p w:rsidR="000C2146" w:rsidRPr="00B0402C" w:rsidRDefault="00B0402C" w:rsidP="000C2146">
      <w:pPr>
        <w:pStyle w:val="Title"/>
        <w:numPr>
          <w:ilvl w:val="0"/>
          <w:numId w:val="31"/>
        </w:numPr>
        <w:ind w:left="360"/>
        <w:jc w:val="both"/>
        <w:rPr>
          <w:b w:val="0"/>
        </w:rPr>
      </w:pPr>
      <w:r>
        <w:rPr>
          <w:b w:val="0"/>
        </w:rPr>
        <w:t xml:space="preserve">Calculate the number of valence electrons in </w:t>
      </w:r>
      <w:r w:rsidR="000C2146" w:rsidRPr="00B0402C">
        <w:rPr>
          <w:b w:val="0"/>
        </w:rPr>
        <w:t>the following compounds (</w:t>
      </w:r>
      <w:r>
        <w:rPr>
          <w:b w:val="0"/>
        </w:rPr>
        <w:t>4</w:t>
      </w:r>
      <w:r w:rsidR="000C2146" w:rsidRPr="00B0402C">
        <w:rPr>
          <w:b w:val="0"/>
        </w:rPr>
        <w:t xml:space="preserve"> points): </w:t>
      </w:r>
    </w:p>
    <w:p w:rsidR="000C2146" w:rsidRPr="00257695" w:rsidRDefault="000C2146" w:rsidP="00A329A7">
      <w:pPr>
        <w:pStyle w:val="Title"/>
        <w:numPr>
          <w:ilvl w:val="1"/>
          <w:numId w:val="31"/>
        </w:numPr>
        <w:ind w:left="720"/>
        <w:jc w:val="both"/>
        <w:rPr>
          <w:b w:val="0"/>
        </w:rPr>
      </w:pPr>
      <w:r w:rsidRPr="00B0402C">
        <w:rPr>
          <w:b w:val="0"/>
        </w:rPr>
        <w:t>Magnesium fluoride, MgF</w:t>
      </w:r>
      <w:r w:rsidRPr="00B0402C">
        <w:rPr>
          <w:b w:val="0"/>
          <w:vertAlign w:val="subscript"/>
        </w:rPr>
        <w:t>2</w:t>
      </w:r>
      <w:r w:rsidRPr="00B0402C">
        <w:rPr>
          <w:b w:val="0"/>
        </w:rPr>
        <w:tab/>
      </w:r>
      <w:r w:rsidRPr="00B0402C">
        <w:rPr>
          <w:b w:val="0"/>
        </w:rPr>
        <w:tab/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0 VE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Mg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M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+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8 VE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-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2 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F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</w:rPr>
          <m:t>=16 VE</m:t>
        </m:r>
      </m:oMath>
    </w:p>
    <w:p w:rsidR="00257695" w:rsidRPr="00B0402C" w:rsidRDefault="00257695" w:rsidP="00257695">
      <w:pPr>
        <w:pStyle w:val="Title"/>
        <w:ind w:left="4320"/>
        <w:jc w:val="both"/>
        <w:rPr>
          <w:b w:val="0"/>
        </w:rPr>
      </w:pPr>
      <w:r>
        <w:object w:dxaOrig="237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2pt;height:41.9pt" o:ole="">
            <v:imagedata r:id="rId9" o:title=""/>
          </v:shape>
          <o:OLEObject Type="Embed" ProgID="ChemDraw.Document.6.0" ShapeID="_x0000_i1025" DrawAspect="Content" ObjectID="_1479792105" r:id="rId10"/>
        </w:object>
      </w:r>
    </w:p>
    <w:p w:rsidR="004F0072" w:rsidRPr="00257695" w:rsidRDefault="000C2146" w:rsidP="000C2146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r w:rsidRPr="004F0072">
        <w:rPr>
          <w:b w:val="0"/>
        </w:rPr>
        <w:t>Ammonia, NH</w:t>
      </w:r>
      <w:r w:rsidRPr="004F0072">
        <w:rPr>
          <w:b w:val="0"/>
          <w:vertAlign w:val="subscript"/>
        </w:rPr>
        <w:t>3</w:t>
      </w:r>
      <w:r w:rsidRPr="004F0072">
        <w:rPr>
          <w:b w:val="0"/>
          <w:vertAlign w:val="subscript"/>
        </w:rPr>
        <w:tab/>
      </w:r>
      <w:r w:rsidRPr="004F0072">
        <w:rPr>
          <w:b w:val="0"/>
        </w:rPr>
        <w:tab/>
      </w:r>
      <w:r w:rsidRPr="004F0072">
        <w:rPr>
          <w:b w:val="0"/>
        </w:rPr>
        <w:tab/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5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 N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1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3 H</m:t>
            </m:r>
          </m:e>
        </m:d>
        <m:r>
          <m:rPr>
            <m:sty m:val="bi"/>
          </m:rPr>
          <w:rPr>
            <w:rFonts w:ascii="Cambria Math" w:hAnsi="Cambria Math"/>
          </w:rPr>
          <m:t>=8 VE</m:t>
        </m:r>
      </m:oMath>
    </w:p>
    <w:p w:rsidR="00257695" w:rsidRDefault="00257695" w:rsidP="00257695">
      <w:pPr>
        <w:pStyle w:val="Title"/>
        <w:ind w:left="4320"/>
        <w:jc w:val="left"/>
        <w:rPr>
          <w:b w:val="0"/>
        </w:rPr>
      </w:pPr>
      <w:r>
        <w:object w:dxaOrig="1035" w:dyaOrig="930">
          <v:shape id="_x0000_i1026" type="#_x0000_t75" style="width:51.6pt;height:46.2pt" o:ole="">
            <v:imagedata r:id="rId11" o:title=""/>
          </v:shape>
          <o:OLEObject Type="Embed" ProgID="ChemDraw.Document.6.0" ShapeID="_x0000_i1026" DrawAspect="Content" ObjectID="_1479792106" r:id="rId12"/>
        </w:object>
      </w:r>
    </w:p>
    <w:p w:rsidR="006F52E4" w:rsidRPr="00257695" w:rsidRDefault="00B0402C" w:rsidP="000C2146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r w:rsidRPr="004F0072">
        <w:rPr>
          <w:b w:val="0"/>
        </w:rPr>
        <w:t>Acetone, CH</w:t>
      </w:r>
      <w:r w:rsidRPr="004F0072">
        <w:rPr>
          <w:b w:val="0"/>
          <w:vertAlign w:val="subscript"/>
        </w:rPr>
        <w:t>3</w:t>
      </w:r>
      <w:r w:rsidRPr="004F0072">
        <w:rPr>
          <w:b w:val="0"/>
        </w:rPr>
        <w:t>COCH</w:t>
      </w:r>
      <w:r w:rsidRPr="004F0072">
        <w:rPr>
          <w:b w:val="0"/>
          <w:vertAlign w:val="subscript"/>
        </w:rPr>
        <w:t>3</w:t>
      </w:r>
      <w:r w:rsidRPr="004F0072">
        <w:rPr>
          <w:b w:val="0"/>
        </w:rPr>
        <w:tab/>
      </w:r>
      <w:r w:rsidR="004F0072">
        <w:rPr>
          <w:b w:val="0"/>
        </w:rPr>
        <w:t xml:space="preserve">          </w:t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4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3 C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1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6 H</m:t>
            </m:r>
          </m:e>
        </m:d>
        <m:r>
          <m:rPr>
            <m:sty m:val="bi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6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 O</m:t>
            </m:r>
          </m:e>
        </m:d>
        <m:r>
          <m:rPr>
            <m:sty m:val="bi"/>
          </m:rPr>
          <w:rPr>
            <w:rFonts w:ascii="Cambria Math" w:hAnsi="Cambria Math"/>
          </w:rPr>
          <m:t>=24 VE</m:t>
        </m:r>
      </m:oMath>
    </w:p>
    <w:p w:rsidR="00257695" w:rsidRPr="004F0072" w:rsidRDefault="00257695" w:rsidP="00257695">
      <w:pPr>
        <w:pStyle w:val="Title"/>
        <w:ind w:left="3600"/>
        <w:jc w:val="left"/>
        <w:rPr>
          <w:b w:val="0"/>
        </w:rPr>
      </w:pPr>
      <w:r>
        <w:object w:dxaOrig="2310" w:dyaOrig="1980">
          <v:shape id="_x0000_i1027" type="#_x0000_t75" style="width:115pt;height:98.85pt" o:ole="">
            <v:imagedata r:id="rId13" o:title=""/>
          </v:shape>
          <o:OLEObject Type="Embed" ProgID="ChemDraw.Document.6.0" ShapeID="_x0000_i1027" DrawAspect="Content" ObjectID="_1479792107" r:id="rId14"/>
        </w:object>
      </w:r>
    </w:p>
    <w:p w:rsidR="00A329A7" w:rsidRPr="00257D34" w:rsidRDefault="00A329A7" w:rsidP="00A329A7">
      <w:pPr>
        <w:pStyle w:val="Title"/>
        <w:ind w:left="432"/>
        <w:jc w:val="left"/>
        <w:rPr>
          <w:b w:val="0"/>
        </w:rPr>
      </w:pPr>
    </w:p>
    <w:p w:rsidR="0062202B" w:rsidRDefault="00B50917" w:rsidP="00A329A7">
      <w:pPr>
        <w:pStyle w:val="Title"/>
        <w:numPr>
          <w:ilvl w:val="0"/>
          <w:numId w:val="31"/>
        </w:numPr>
        <w:ind w:left="432"/>
        <w:jc w:val="left"/>
        <w:rPr>
          <w:b w:val="0"/>
        </w:rPr>
      </w:pPr>
      <w:r>
        <w:rPr>
          <w:b w:val="0"/>
        </w:rPr>
        <w:t>Using the periodic table, identify each element given the description</w:t>
      </w:r>
      <w:r w:rsidR="00A329A7">
        <w:rPr>
          <w:b w:val="0"/>
        </w:rPr>
        <w:t xml:space="preserve"> (2 points)</w:t>
      </w:r>
      <w:r>
        <w:rPr>
          <w:b w:val="0"/>
        </w:rPr>
        <w:t>:</w:t>
      </w:r>
    </w:p>
    <w:p w:rsidR="00B50917" w:rsidRDefault="00B50917" w:rsidP="00A329A7">
      <w:pPr>
        <w:pStyle w:val="Title"/>
        <w:numPr>
          <w:ilvl w:val="1"/>
          <w:numId w:val="31"/>
        </w:numPr>
        <w:ind w:left="792"/>
        <w:jc w:val="left"/>
        <w:rPr>
          <w:b w:val="0"/>
        </w:rPr>
      </w:pPr>
      <w:proofErr w:type="gramStart"/>
      <w:r>
        <w:rPr>
          <w:b w:val="0"/>
        </w:rPr>
        <w:t>the</w:t>
      </w:r>
      <w:proofErr w:type="gramEnd"/>
      <w:r>
        <w:rPr>
          <w:b w:val="0"/>
        </w:rPr>
        <w:t xml:space="preserve"> noble gas with the highest first ionization energy. </w:t>
      </w:r>
      <w:r>
        <w:rPr>
          <w:b w:val="0"/>
        </w:rPr>
        <w:tab/>
        <w:t>_____</w:t>
      </w:r>
      <w:r w:rsidR="009B4174">
        <w:rPr>
          <w:b w:val="0"/>
        </w:rPr>
        <w:t>helium (</w:t>
      </w:r>
      <w:r>
        <w:rPr>
          <w:b w:val="0"/>
        </w:rPr>
        <w:t>He</w:t>
      </w:r>
      <w:proofErr w:type="gramStart"/>
      <w:r w:rsidR="009B4174">
        <w:rPr>
          <w:b w:val="0"/>
        </w:rPr>
        <w:t>)</w:t>
      </w:r>
      <w:r>
        <w:rPr>
          <w:b w:val="0"/>
        </w:rPr>
        <w:t>_</w:t>
      </w:r>
      <w:proofErr w:type="gramEnd"/>
      <w:r>
        <w:rPr>
          <w:b w:val="0"/>
        </w:rPr>
        <w:t>__</w:t>
      </w:r>
    </w:p>
    <w:p w:rsidR="00B50917" w:rsidRDefault="00B50917" w:rsidP="00A329A7">
      <w:pPr>
        <w:pStyle w:val="Title"/>
        <w:numPr>
          <w:ilvl w:val="1"/>
          <w:numId w:val="31"/>
        </w:numPr>
        <w:ind w:left="792"/>
        <w:jc w:val="left"/>
        <w:rPr>
          <w:b w:val="0"/>
        </w:rPr>
      </w:pPr>
      <w:proofErr w:type="gramStart"/>
      <w:r>
        <w:rPr>
          <w:b w:val="0"/>
        </w:rPr>
        <w:t>the</w:t>
      </w:r>
      <w:proofErr w:type="gramEnd"/>
      <w:r>
        <w:rPr>
          <w:b w:val="0"/>
        </w:rPr>
        <w:t xml:space="preserve"> element in Period 4 with the lowest metallic character.</w:t>
      </w:r>
      <w:r>
        <w:rPr>
          <w:b w:val="0"/>
        </w:rPr>
        <w:tab/>
        <w:t>___</w:t>
      </w:r>
      <w:r w:rsidR="009B4174">
        <w:rPr>
          <w:b w:val="0"/>
        </w:rPr>
        <w:t>krypton (</w:t>
      </w:r>
      <w:r>
        <w:rPr>
          <w:b w:val="0"/>
        </w:rPr>
        <w:t>Kr</w:t>
      </w:r>
      <w:proofErr w:type="gramStart"/>
      <w:r w:rsidR="009B4174">
        <w:rPr>
          <w:b w:val="0"/>
        </w:rPr>
        <w:t>)</w:t>
      </w:r>
      <w:r>
        <w:rPr>
          <w:b w:val="0"/>
        </w:rPr>
        <w:t>_</w:t>
      </w:r>
      <w:proofErr w:type="gramEnd"/>
      <w:r>
        <w:rPr>
          <w:b w:val="0"/>
        </w:rPr>
        <w:t>___</w:t>
      </w:r>
    </w:p>
    <w:p w:rsidR="00B50917" w:rsidRDefault="00B50917" w:rsidP="00A329A7">
      <w:pPr>
        <w:pStyle w:val="Title"/>
        <w:ind w:left="432"/>
        <w:jc w:val="left"/>
        <w:rPr>
          <w:b w:val="0"/>
        </w:rPr>
      </w:pPr>
    </w:p>
    <w:p w:rsidR="008409A5" w:rsidRDefault="008409A5" w:rsidP="00A329A7">
      <w:pPr>
        <w:pStyle w:val="Title"/>
        <w:numPr>
          <w:ilvl w:val="0"/>
          <w:numId w:val="31"/>
        </w:numPr>
        <w:ind w:left="432"/>
        <w:jc w:val="left"/>
        <w:rPr>
          <w:b w:val="0"/>
        </w:rPr>
      </w:pPr>
      <w:r>
        <w:rPr>
          <w:b w:val="0"/>
        </w:rPr>
        <w:t xml:space="preserve">The half-life of phosphorus-32 is 2 weeks. How much phosphorus-32 from a 512 g sample remains </w:t>
      </w:r>
      <w:r w:rsidR="00412144">
        <w:rPr>
          <w:b w:val="0"/>
        </w:rPr>
        <w:t>after five</w:t>
      </w:r>
      <w:r>
        <w:rPr>
          <w:b w:val="0"/>
        </w:rPr>
        <w:t xml:space="preserve"> half-lives (3 points)? </w:t>
      </w:r>
    </w:p>
    <w:p w:rsidR="008409A5" w:rsidRDefault="008409A5" w:rsidP="00A329A7">
      <w:pPr>
        <w:pStyle w:val="Title"/>
        <w:ind w:left="432"/>
        <w:jc w:val="left"/>
        <w:rPr>
          <w:b w:val="0"/>
        </w:rPr>
      </w:pPr>
    </w:p>
    <w:p w:rsidR="008409A5" w:rsidRPr="00A329A7" w:rsidRDefault="008409A5" w:rsidP="00A329A7">
      <w:pPr>
        <w:pStyle w:val="Title"/>
        <w:ind w:left="432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512 g 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256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2 </m:t>
                  </m:r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128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3 </m:t>
                  </m:r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64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 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32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 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>16 g</m:t>
          </m:r>
        </m:oMath>
      </m:oMathPara>
    </w:p>
    <w:p w:rsidR="00A329A7" w:rsidRDefault="00A329A7" w:rsidP="00A329A7">
      <w:pPr>
        <w:pStyle w:val="Title"/>
        <w:ind w:left="432"/>
        <w:jc w:val="left"/>
        <w:rPr>
          <w:b w:val="0"/>
        </w:rPr>
      </w:pPr>
    </w:p>
    <w:p w:rsidR="006E2381" w:rsidRDefault="006E2381" w:rsidP="00A329A7">
      <w:pPr>
        <w:pStyle w:val="Title"/>
        <w:numPr>
          <w:ilvl w:val="0"/>
          <w:numId w:val="31"/>
        </w:numPr>
        <w:ind w:left="432"/>
        <w:jc w:val="left"/>
        <w:rPr>
          <w:b w:val="0"/>
        </w:rPr>
      </w:pPr>
      <w:r>
        <w:rPr>
          <w:b w:val="0"/>
        </w:rPr>
        <w:t xml:space="preserve">Write the correct equation when </w:t>
      </w:r>
      <m:oMath>
        <m:sPre>
          <m:sPrePr>
            <m:ctrlPr>
              <w:rPr>
                <w:rFonts w:ascii="Cambria Math" w:hAnsi="Cambria Math"/>
                <w:b w:val="0"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14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C</m:t>
            </m:r>
          </m:e>
        </m:sPre>
      </m:oMath>
      <w:r>
        <w:rPr>
          <w:b w:val="0"/>
        </w:rPr>
        <w:t xml:space="preserve"> loses a beta particle from its nucleus (3 points). </w:t>
      </w:r>
    </w:p>
    <w:p w:rsidR="006E2381" w:rsidRPr="006F52E4" w:rsidRDefault="00023DC2" w:rsidP="00A329A7">
      <w:pPr>
        <w:pStyle w:val="Title"/>
        <w:ind w:left="432"/>
        <w:jc w:val="left"/>
        <w:rPr>
          <w:b w:val="0"/>
        </w:rPr>
      </w:pPr>
      <m:oMathPara>
        <m:oMath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C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7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1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e</m:t>
              </m:r>
            </m:e>
          </m:sPre>
        </m:oMath>
      </m:oMathPara>
    </w:p>
    <w:p w:rsidR="006E2381" w:rsidRDefault="006E2381" w:rsidP="006E2381">
      <w:pPr>
        <w:pStyle w:val="Title"/>
        <w:ind w:left="720"/>
        <w:jc w:val="left"/>
        <w:rPr>
          <w:b w:val="0"/>
        </w:rPr>
      </w:pPr>
    </w:p>
    <w:p w:rsidR="006E2381" w:rsidRDefault="006E2381" w:rsidP="006E2381">
      <w:pPr>
        <w:pStyle w:val="Title"/>
        <w:ind w:left="720"/>
        <w:jc w:val="left"/>
        <w:rPr>
          <w:b w:val="0"/>
        </w:rPr>
      </w:pPr>
    </w:p>
    <w:p w:rsidR="006268B6" w:rsidRDefault="006268B6">
      <w:pPr>
        <w:rPr>
          <w:b/>
          <w:bCs/>
        </w:rPr>
      </w:pPr>
      <w:r>
        <w:br w:type="page"/>
      </w:r>
    </w:p>
    <w:p w:rsidR="00DB3248" w:rsidRDefault="00DB3248" w:rsidP="00DB3248">
      <w:pPr>
        <w:pStyle w:val="Title"/>
      </w:pPr>
      <w:r>
        <w:lastRenderedPageBreak/>
        <w:t xml:space="preserve">Quiz </w:t>
      </w:r>
      <w:r w:rsidR="00AB00DA">
        <w:t>8</w:t>
      </w:r>
      <w:r>
        <w:t>B</w:t>
      </w:r>
    </w:p>
    <w:p w:rsidR="00DB3248" w:rsidRDefault="00DB3248" w:rsidP="00DB3248">
      <w:pPr>
        <w:pStyle w:val="Title"/>
        <w:ind w:left="0"/>
        <w:jc w:val="left"/>
        <w:rPr>
          <w:b w:val="0"/>
        </w:rPr>
      </w:pPr>
    </w:p>
    <w:p w:rsidR="006E2381" w:rsidRDefault="006E2381" w:rsidP="006E2381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 xml:space="preserve">Write the correct equation for the loss of an alpha particle from the nuclide </w:t>
      </w:r>
      <m:oMath>
        <m:sPre>
          <m:sPrePr>
            <m:ctrlPr>
              <w:rPr>
                <w:rFonts w:ascii="Cambria Math" w:hAnsi="Cambria Math"/>
                <w:b w:val="0"/>
                <w:i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</w:rPr>
              <m:t>94</m:t>
            </m:r>
          </m:sub>
          <m:sup>
            <m:r>
              <m:rPr>
                <m:sty m:val="bi"/>
              </m:rPr>
              <w:rPr>
                <w:rFonts w:ascii="Cambria Math" w:hAnsi="Cambria Math"/>
              </w:rPr>
              <m:t>236</m:t>
            </m:r>
          </m:sup>
          <m:e>
            <m:r>
              <m:rPr>
                <m:sty m:val="bi"/>
              </m:rPr>
              <w:rPr>
                <w:rFonts w:ascii="Cambria Math" w:hAnsi="Cambria Math"/>
              </w:rPr>
              <m:t>Pu</m:t>
            </m:r>
          </m:e>
        </m:sPre>
      </m:oMath>
      <w:r>
        <w:rPr>
          <w:b w:val="0"/>
        </w:rPr>
        <w:t xml:space="preserve"> (3 points). </w:t>
      </w:r>
    </w:p>
    <w:p w:rsidR="006E2381" w:rsidRPr="006E2381" w:rsidRDefault="00023DC2" w:rsidP="006E2381">
      <w:pPr>
        <w:pStyle w:val="Title"/>
        <w:ind w:left="720"/>
        <w:jc w:val="left"/>
        <w:rPr>
          <w:b w:val="0"/>
        </w:rPr>
      </w:pPr>
      <m:oMathPara>
        <m:oMath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94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36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Pu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9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232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U</m:t>
              </m:r>
            </m:e>
          </m:sPre>
          <m:r>
            <m:rPr>
              <m:sty m:val="bi"/>
            </m:rP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b w:val="0"/>
                  <w:i/>
                </w:rPr>
              </m:ctrlPr>
            </m:sPrePr>
            <m:sub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sup>
            <m:e>
              <m:r>
                <m:rPr>
                  <m:sty m:val="bi"/>
                </m:rPr>
                <w:rPr>
                  <w:rFonts w:ascii="Cambria Math" w:hAnsi="Cambria Math"/>
                </w:rPr>
                <m:t>He</m:t>
              </m:r>
            </m:e>
          </m:sPre>
        </m:oMath>
      </m:oMathPara>
    </w:p>
    <w:p w:rsidR="006E2381" w:rsidRDefault="006E2381" w:rsidP="006E2381">
      <w:pPr>
        <w:pStyle w:val="Title"/>
        <w:ind w:left="720"/>
        <w:jc w:val="left"/>
        <w:rPr>
          <w:b w:val="0"/>
        </w:rPr>
      </w:pPr>
    </w:p>
    <w:p w:rsidR="00A329A7" w:rsidRDefault="00A329A7" w:rsidP="00A329A7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 xml:space="preserve">Cobalt-60 has a half-life of 5.26 years. If 3.53 g of cobalt-60 were allowed to decay, how many grams would be left after four half-lives (3 points)? </w:t>
      </w:r>
    </w:p>
    <w:p w:rsidR="00A329A7" w:rsidRDefault="00A329A7" w:rsidP="00A329A7">
      <w:pPr>
        <w:pStyle w:val="Title"/>
        <w:jc w:val="left"/>
        <w:rPr>
          <w:b w:val="0"/>
        </w:rPr>
      </w:pPr>
    </w:p>
    <w:p w:rsidR="00A329A7" w:rsidRPr="00412144" w:rsidRDefault="00A329A7" w:rsidP="00A329A7">
      <w:pPr>
        <w:pStyle w:val="Title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3.53 g 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1.765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2 </m:t>
                  </m:r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0.8825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3 </m:t>
                  </m:r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0.44125 g</m:t>
          </m:r>
          <m:box>
            <m:boxPr>
              <m:opEmu m:val="1"/>
              <m:ctrlPr>
                <w:rPr>
                  <w:rFonts w:ascii="Cambria Math" w:hAnsi="Cambria Math"/>
                  <w:b w:val="0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b w:val="0"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 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m:rPr>
              <m:sty m:val="bi"/>
            </m:rPr>
            <w:rPr>
              <w:rFonts w:ascii="Cambria Math" w:hAnsi="Cambria Math"/>
            </w:rPr>
            <m:t xml:space="preserve"> 0.221 g</m:t>
          </m:r>
        </m:oMath>
      </m:oMathPara>
    </w:p>
    <w:p w:rsidR="00A329A7" w:rsidRPr="006F52E4" w:rsidRDefault="00A329A7" w:rsidP="006E2381">
      <w:pPr>
        <w:pStyle w:val="Title"/>
        <w:ind w:left="720"/>
        <w:jc w:val="left"/>
        <w:rPr>
          <w:b w:val="0"/>
        </w:rPr>
      </w:pPr>
    </w:p>
    <w:p w:rsidR="00DC4E45" w:rsidRDefault="00DC4E45" w:rsidP="006E2381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 xml:space="preserve">Indicate whether each of the following statements described ionic or covalent compounds (4 points).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58"/>
        <w:gridCol w:w="5106"/>
        <w:gridCol w:w="2832"/>
      </w:tblGrid>
      <w:tr w:rsidR="00DC4E45" w:rsidTr="00A71BAC">
        <w:tc>
          <w:tcPr>
            <w:tcW w:w="558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a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Compound formulas are often predicted by group numbers of component elements. </w:t>
            </w:r>
          </w:p>
        </w:tc>
        <w:tc>
          <w:tcPr>
            <w:tcW w:w="2832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Ionic Compounds</w:t>
            </w:r>
          </w:p>
        </w:tc>
      </w:tr>
      <w:tr w:rsidR="00DC4E45" w:rsidTr="00A71BAC">
        <w:tc>
          <w:tcPr>
            <w:tcW w:w="558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b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Formed by the combination of nonmetal elements.</w:t>
            </w:r>
            <w:proofErr w:type="gramEnd"/>
            <w:r>
              <w:rPr>
                <w:b w:val="0"/>
              </w:rPr>
              <w:t xml:space="preserve"> </w:t>
            </w:r>
          </w:p>
        </w:tc>
        <w:tc>
          <w:tcPr>
            <w:tcW w:w="2832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Covalent Compound</w:t>
            </w:r>
          </w:p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</w:p>
        </w:tc>
      </w:tr>
      <w:tr w:rsidR="00DC4E45" w:rsidTr="00A71BAC">
        <w:tc>
          <w:tcPr>
            <w:tcW w:w="558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c</w:t>
            </w:r>
            <w:proofErr w:type="gramEnd"/>
            <w:r>
              <w:rPr>
                <w:b w:val="0"/>
              </w:rPr>
              <w:t>.</w:t>
            </w:r>
          </w:p>
        </w:tc>
        <w:tc>
          <w:tcPr>
            <w:tcW w:w="5106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Bond formed by the electrostatic attraction between oppositely charged ions. </w:t>
            </w:r>
          </w:p>
        </w:tc>
        <w:tc>
          <w:tcPr>
            <w:tcW w:w="2832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>Ionic Compounds</w:t>
            </w:r>
          </w:p>
        </w:tc>
      </w:tr>
      <w:tr w:rsidR="00DC4E45" w:rsidTr="00A71BAC">
        <w:tc>
          <w:tcPr>
            <w:tcW w:w="558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proofErr w:type="gramStart"/>
            <w:r>
              <w:rPr>
                <w:b w:val="0"/>
              </w:rPr>
              <w:t>d</w:t>
            </w:r>
            <w:proofErr w:type="gramEnd"/>
            <w:r>
              <w:rPr>
                <w:b w:val="0"/>
              </w:rPr>
              <w:t xml:space="preserve">. </w:t>
            </w:r>
          </w:p>
        </w:tc>
        <w:tc>
          <w:tcPr>
            <w:tcW w:w="5106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Bond formation involves overlapping of electron orbitals from component atoms. </w:t>
            </w:r>
          </w:p>
        </w:tc>
        <w:tc>
          <w:tcPr>
            <w:tcW w:w="2832" w:type="dxa"/>
          </w:tcPr>
          <w:p w:rsidR="00DC4E45" w:rsidRDefault="00DC4E45" w:rsidP="00A71BAC">
            <w:pPr>
              <w:pStyle w:val="Title"/>
              <w:ind w:left="0"/>
              <w:jc w:val="left"/>
              <w:rPr>
                <w:b w:val="0"/>
              </w:rPr>
            </w:pPr>
            <w:r>
              <w:rPr>
                <w:b w:val="0"/>
              </w:rPr>
              <w:t xml:space="preserve">Covalent Compounds </w:t>
            </w:r>
          </w:p>
        </w:tc>
      </w:tr>
    </w:tbl>
    <w:p w:rsidR="00DC4E45" w:rsidRDefault="00DC4E45" w:rsidP="00DC4E45">
      <w:pPr>
        <w:pStyle w:val="Title"/>
        <w:jc w:val="left"/>
        <w:rPr>
          <w:b w:val="0"/>
        </w:rPr>
      </w:pPr>
    </w:p>
    <w:p w:rsidR="00DC4E45" w:rsidRPr="00AF4DDE" w:rsidRDefault="00DC4E45" w:rsidP="006E2381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 xml:space="preserve">Circle the one in </w:t>
      </w:r>
      <w:r w:rsidRPr="00AF4DDE">
        <w:rPr>
          <w:b w:val="0"/>
        </w:rPr>
        <w:t xml:space="preserve">each pair </w:t>
      </w:r>
      <w:r>
        <w:rPr>
          <w:b w:val="0"/>
        </w:rPr>
        <w:t>with the larger radius (3 points):</w:t>
      </w:r>
      <w:r w:rsidRPr="00AF4DDE">
        <w:rPr>
          <w:b w:val="0"/>
        </w:rPr>
        <w:t xml:space="preserve"> </w:t>
      </w:r>
    </w:p>
    <w:p w:rsidR="00DC4E45" w:rsidRPr="00AF4DDE" w:rsidRDefault="00DC4E45" w:rsidP="00A329A7">
      <w:pPr>
        <w:pStyle w:val="Title"/>
        <w:numPr>
          <w:ilvl w:val="1"/>
          <w:numId w:val="29"/>
        </w:numPr>
        <w:ind w:left="720"/>
        <w:jc w:val="left"/>
        <w:rPr>
          <w:b w:val="0"/>
        </w:rPr>
      </w:pPr>
      <w:r w:rsidRPr="00AF4DDE">
        <w:rPr>
          <w:b w:val="0"/>
          <w:highlight w:val="yellow"/>
        </w:rPr>
        <w:t>Cu</w:t>
      </w:r>
      <w:r w:rsidRPr="00AF4DDE">
        <w:rPr>
          <w:b w:val="0"/>
          <w:highlight w:val="yellow"/>
          <w:vertAlign w:val="superscript"/>
        </w:rPr>
        <w:t>+</w:t>
      </w:r>
      <w:r w:rsidRPr="00AF4DDE">
        <w:rPr>
          <w:b w:val="0"/>
        </w:rPr>
        <w:t xml:space="preserve"> or Cu</w:t>
      </w:r>
      <w:r w:rsidRPr="00AF4DDE">
        <w:rPr>
          <w:b w:val="0"/>
          <w:vertAlign w:val="superscript"/>
        </w:rPr>
        <w:t>2+</w:t>
      </w:r>
    </w:p>
    <w:p w:rsidR="00DC4E45" w:rsidRPr="00AF4DDE" w:rsidRDefault="00DC4E45" w:rsidP="00A329A7">
      <w:pPr>
        <w:pStyle w:val="Title"/>
        <w:numPr>
          <w:ilvl w:val="1"/>
          <w:numId w:val="29"/>
        </w:numPr>
        <w:ind w:left="720"/>
        <w:jc w:val="left"/>
        <w:rPr>
          <w:b w:val="0"/>
        </w:rPr>
      </w:pPr>
      <w:proofErr w:type="gramStart"/>
      <w:r w:rsidRPr="00AF4DDE">
        <w:rPr>
          <w:b w:val="0"/>
        </w:rPr>
        <w:t xml:space="preserve">A </w:t>
      </w:r>
      <w:r w:rsidRPr="00AF4DDE">
        <w:rPr>
          <w:b w:val="0"/>
          <w:highlight w:val="yellow"/>
        </w:rPr>
        <w:t>strontium atom</w:t>
      </w:r>
      <w:r w:rsidRPr="00AF4DDE">
        <w:rPr>
          <w:b w:val="0"/>
        </w:rPr>
        <w:t xml:space="preserve"> or an iodine atom.</w:t>
      </w:r>
      <w:proofErr w:type="gramEnd"/>
      <w:r w:rsidRPr="00AF4DDE">
        <w:rPr>
          <w:b w:val="0"/>
        </w:rPr>
        <w:t xml:space="preserve"> </w:t>
      </w:r>
    </w:p>
    <w:p w:rsidR="00DC4E45" w:rsidRDefault="00DC4E45" w:rsidP="00A329A7">
      <w:pPr>
        <w:pStyle w:val="Title"/>
        <w:numPr>
          <w:ilvl w:val="1"/>
          <w:numId w:val="29"/>
        </w:numPr>
        <w:ind w:left="720"/>
        <w:jc w:val="left"/>
        <w:rPr>
          <w:b w:val="0"/>
        </w:rPr>
      </w:pPr>
      <w:proofErr w:type="gramStart"/>
      <w:r w:rsidRPr="00AF4DDE">
        <w:rPr>
          <w:b w:val="0"/>
        </w:rPr>
        <w:t xml:space="preserve">A </w:t>
      </w:r>
      <w:r w:rsidRPr="00AF4DDE">
        <w:rPr>
          <w:b w:val="0"/>
          <w:highlight w:val="yellow"/>
        </w:rPr>
        <w:t>rubidium ion</w:t>
      </w:r>
      <w:r w:rsidRPr="00AF4DDE">
        <w:rPr>
          <w:b w:val="0"/>
        </w:rPr>
        <w:t xml:space="preserve"> or a strontium ion.</w:t>
      </w:r>
      <w:proofErr w:type="gramEnd"/>
      <w:r w:rsidRPr="00AF4DDE">
        <w:rPr>
          <w:b w:val="0"/>
        </w:rPr>
        <w:t xml:space="preserve"> </w:t>
      </w:r>
    </w:p>
    <w:p w:rsidR="00DC4E45" w:rsidRDefault="00DC4E45" w:rsidP="00DC4E45">
      <w:pPr>
        <w:pStyle w:val="Title"/>
        <w:jc w:val="left"/>
        <w:rPr>
          <w:b w:val="0"/>
        </w:rPr>
      </w:pPr>
    </w:p>
    <w:p w:rsidR="0098049C" w:rsidRDefault="0098049C" w:rsidP="006E2381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 xml:space="preserve">Is this week’s experiment a wet lab or a dry lab (1 point)? </w:t>
      </w:r>
      <w:r>
        <w:rPr>
          <w:b w:val="0"/>
        </w:rPr>
        <w:tab/>
        <w:t>____dry lab_____</w:t>
      </w:r>
    </w:p>
    <w:p w:rsidR="000C2146" w:rsidRDefault="000C2146" w:rsidP="000C2146">
      <w:pPr>
        <w:pStyle w:val="Title"/>
        <w:ind w:left="720"/>
        <w:jc w:val="both"/>
        <w:rPr>
          <w:b w:val="0"/>
        </w:rPr>
      </w:pPr>
    </w:p>
    <w:p w:rsidR="000C2146" w:rsidRDefault="009B4174" w:rsidP="006E2381">
      <w:pPr>
        <w:pStyle w:val="Title"/>
        <w:numPr>
          <w:ilvl w:val="0"/>
          <w:numId w:val="34"/>
        </w:numPr>
        <w:ind w:left="360"/>
        <w:jc w:val="both"/>
        <w:rPr>
          <w:b w:val="0"/>
        </w:rPr>
      </w:pPr>
      <w:r>
        <w:rPr>
          <w:b w:val="0"/>
        </w:rPr>
        <w:t xml:space="preserve">Calculate the number of valence electrons in </w:t>
      </w:r>
      <w:r w:rsidRPr="00B0402C">
        <w:rPr>
          <w:b w:val="0"/>
        </w:rPr>
        <w:t>the following compounds</w:t>
      </w:r>
      <w:r>
        <w:rPr>
          <w:b w:val="0"/>
        </w:rPr>
        <w:t xml:space="preserve"> </w:t>
      </w:r>
      <w:r w:rsidR="00A329A7">
        <w:rPr>
          <w:b w:val="0"/>
        </w:rPr>
        <w:t>(4</w:t>
      </w:r>
      <w:r w:rsidR="000C2146">
        <w:rPr>
          <w:b w:val="0"/>
        </w:rPr>
        <w:t xml:space="preserve"> points): </w:t>
      </w:r>
    </w:p>
    <w:p w:rsidR="007E6CFC" w:rsidRPr="00257695" w:rsidRDefault="000C2146" w:rsidP="007E6CFC">
      <w:pPr>
        <w:pStyle w:val="Title"/>
        <w:numPr>
          <w:ilvl w:val="1"/>
          <w:numId w:val="31"/>
        </w:numPr>
        <w:ind w:left="720"/>
        <w:jc w:val="both"/>
        <w:rPr>
          <w:b w:val="0"/>
        </w:rPr>
      </w:pPr>
      <w:r w:rsidRPr="007E6CFC">
        <w:rPr>
          <w:b w:val="0"/>
        </w:rPr>
        <w:t xml:space="preserve">Calcium </w:t>
      </w:r>
      <w:r w:rsidRPr="002751DA">
        <w:rPr>
          <w:b w:val="0"/>
        </w:rPr>
        <w:t xml:space="preserve">sulfide, </w:t>
      </w:r>
      <w:proofErr w:type="spellStart"/>
      <w:proofErr w:type="gramStart"/>
      <w:r w:rsidRPr="002751DA">
        <w:rPr>
          <w:b w:val="0"/>
        </w:rPr>
        <w:t>CaS</w:t>
      </w:r>
      <w:proofErr w:type="spellEnd"/>
      <w:proofErr w:type="gramEnd"/>
      <w:r w:rsidRPr="002751DA">
        <w:rPr>
          <w:b w:val="0"/>
        </w:rPr>
        <w:t xml:space="preserve"> </w:t>
      </w:r>
      <w:r w:rsidRPr="002751DA">
        <w:rPr>
          <w:b w:val="0"/>
        </w:rPr>
        <w:tab/>
      </w:r>
      <w:r w:rsidRPr="002751DA">
        <w:rPr>
          <w:b w:val="0"/>
        </w:rPr>
        <w:tab/>
      </w:r>
      <w:r w:rsidR="004F0072" w:rsidRPr="002751DA">
        <w:rPr>
          <w:b w:val="0"/>
        </w:rPr>
        <w:tab/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0 VE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+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C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+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8 VE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 w:val="0"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-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1 </m:t>
            </m:r>
            <m:sSup>
              <m:sSupPr>
                <m:ctrlPr>
                  <w:rPr>
                    <w:rFonts w:ascii="Cambria Math" w:hAnsi="Cambria Math"/>
                    <w:b w:val="0"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S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-</m:t>
                </m:r>
              </m:sup>
            </m:sSup>
          </m:e>
        </m:d>
        <m:r>
          <m:rPr>
            <m:sty m:val="bi"/>
          </m:rPr>
          <w:rPr>
            <w:rFonts w:ascii="Cambria Math" w:hAnsi="Cambria Math"/>
          </w:rPr>
          <m:t>=8 VE</m:t>
        </m:r>
      </m:oMath>
    </w:p>
    <w:p w:rsidR="00257695" w:rsidRPr="002751DA" w:rsidRDefault="00257695" w:rsidP="00257695">
      <w:pPr>
        <w:pStyle w:val="Title"/>
        <w:ind w:left="4320"/>
        <w:jc w:val="both"/>
        <w:rPr>
          <w:b w:val="0"/>
        </w:rPr>
      </w:pPr>
      <w:r>
        <w:object w:dxaOrig="1680" w:dyaOrig="810">
          <v:shape id="_x0000_i1028" type="#_x0000_t75" style="width:83.8pt;height:40.85pt" o:ole="">
            <v:imagedata r:id="rId15" o:title=""/>
          </v:shape>
          <o:OLEObject Type="Embed" ProgID="ChemDraw.Document.6.0" ShapeID="_x0000_i1028" DrawAspect="Content" ObjectID="_1479792108" r:id="rId16"/>
        </w:object>
      </w:r>
    </w:p>
    <w:p w:rsidR="000C2146" w:rsidRPr="00257695" w:rsidRDefault="000C2146" w:rsidP="002751DA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r w:rsidRPr="002751DA">
        <w:rPr>
          <w:b w:val="0"/>
        </w:rPr>
        <w:t>Carbon dioxide, CO</w:t>
      </w:r>
      <w:r w:rsidRPr="002751DA">
        <w:rPr>
          <w:b w:val="0"/>
          <w:vertAlign w:val="subscript"/>
        </w:rPr>
        <w:t>2</w:t>
      </w:r>
      <w:r w:rsidRPr="002751DA">
        <w:rPr>
          <w:b w:val="0"/>
        </w:rPr>
        <w:tab/>
      </w:r>
      <w:r w:rsidR="004F0072" w:rsidRPr="002751DA">
        <w:rPr>
          <w:b w:val="0"/>
        </w:rPr>
        <w:tab/>
      </w:r>
      <w:r w:rsidR="004F0072" w:rsidRPr="002751DA">
        <w:rPr>
          <w:b w:val="0"/>
        </w:rPr>
        <w:tab/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4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 C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6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2 O</m:t>
            </m:r>
          </m:e>
        </m:d>
        <m:r>
          <m:rPr>
            <m:sty m:val="bi"/>
          </m:rPr>
          <w:rPr>
            <w:rFonts w:ascii="Cambria Math" w:hAnsi="Cambria Math"/>
          </w:rPr>
          <m:t>=16 VE</m:t>
        </m:r>
      </m:oMath>
    </w:p>
    <w:p w:rsidR="00257695" w:rsidRPr="002751DA" w:rsidRDefault="00257695" w:rsidP="00257695">
      <w:pPr>
        <w:pStyle w:val="Title"/>
        <w:ind w:left="4320"/>
        <w:jc w:val="left"/>
        <w:rPr>
          <w:b w:val="0"/>
        </w:rPr>
      </w:pPr>
      <w:r>
        <w:object w:dxaOrig="1575" w:dyaOrig="465">
          <v:shape id="_x0000_i1029" type="#_x0000_t75" style="width:78.45pt;height:23.65pt" o:ole="">
            <v:imagedata r:id="rId17" o:title=""/>
          </v:shape>
          <o:OLEObject Type="Embed" ProgID="ChemDraw.Document.6.0" ShapeID="_x0000_i1029" DrawAspect="Content" ObjectID="_1479792109" r:id="rId18"/>
        </w:object>
      </w:r>
    </w:p>
    <w:p w:rsidR="002751DA" w:rsidRPr="007E071C" w:rsidRDefault="002751DA" w:rsidP="002751DA">
      <w:pPr>
        <w:pStyle w:val="Title"/>
        <w:numPr>
          <w:ilvl w:val="1"/>
          <w:numId w:val="31"/>
        </w:numPr>
        <w:ind w:left="720"/>
        <w:jc w:val="left"/>
        <w:rPr>
          <w:b w:val="0"/>
        </w:rPr>
      </w:pPr>
      <w:r w:rsidRPr="002751DA">
        <w:rPr>
          <w:b w:val="0"/>
        </w:rPr>
        <w:t>Ethanol, CH</w:t>
      </w:r>
      <w:r w:rsidRPr="002751DA">
        <w:rPr>
          <w:b w:val="0"/>
          <w:vertAlign w:val="subscript"/>
        </w:rPr>
        <w:t>3</w:t>
      </w:r>
      <w:r w:rsidRPr="002751DA">
        <w:rPr>
          <w:b w:val="0"/>
        </w:rPr>
        <w:t>CH</w:t>
      </w:r>
      <w:r w:rsidRPr="002751DA">
        <w:rPr>
          <w:b w:val="0"/>
          <w:vertAlign w:val="subscript"/>
        </w:rPr>
        <w:t>2</w:t>
      </w:r>
      <w:r w:rsidRPr="002751DA">
        <w:rPr>
          <w:b w:val="0"/>
        </w:rPr>
        <w:t>OH</w:t>
      </w:r>
      <w:r w:rsidR="007E071C">
        <w:tab/>
        <w:t xml:space="preserve">     </w:t>
      </w:r>
      <w:r>
        <w:t xml:space="preserve">    </w:t>
      </w:r>
      <m:oMath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4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C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2 C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+ 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1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6 H</m:t>
            </m:r>
          </m:e>
        </m:d>
        <m:r>
          <m:rPr>
            <m:sty m:val="bi"/>
          </m:rP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 w:val="0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6 VE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O</m:t>
                </m:r>
              </m:den>
            </m:f>
          </m:e>
        </m:d>
        <m:d>
          <m:dPr>
            <m:ctrlPr>
              <w:rPr>
                <w:rFonts w:ascii="Cambria Math" w:hAnsi="Cambria Math"/>
                <w:b w:val="0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 O</m:t>
            </m:r>
          </m:e>
        </m:d>
        <m:r>
          <m:rPr>
            <m:sty m:val="bi"/>
          </m:rPr>
          <w:rPr>
            <w:rFonts w:ascii="Cambria Math" w:hAnsi="Cambria Math"/>
          </w:rPr>
          <m:t>=20 VE</m:t>
        </m:r>
      </m:oMath>
    </w:p>
    <w:p w:rsidR="007E071C" w:rsidRPr="004F0072" w:rsidRDefault="007E071C" w:rsidP="007E071C">
      <w:pPr>
        <w:pStyle w:val="Title"/>
        <w:ind w:left="3600"/>
        <w:jc w:val="left"/>
        <w:rPr>
          <w:b w:val="0"/>
        </w:rPr>
      </w:pPr>
      <w:r>
        <w:object w:dxaOrig="2311" w:dyaOrig="1408">
          <v:shape id="_x0000_i1030" type="#_x0000_t75" style="width:116.05pt;height:70.95pt" o:ole="">
            <v:imagedata r:id="rId19" o:title=""/>
          </v:shape>
          <o:OLEObject Type="Embed" ProgID="ChemDraw.Document.6.0" ShapeID="_x0000_i1030" DrawAspect="Content" ObjectID="_1479792110" r:id="rId20"/>
        </w:object>
      </w:r>
    </w:p>
    <w:p w:rsidR="002751DA" w:rsidRPr="002751DA" w:rsidRDefault="002751DA" w:rsidP="002751DA">
      <w:pPr>
        <w:pStyle w:val="Title"/>
        <w:ind w:left="720"/>
        <w:jc w:val="left"/>
        <w:rPr>
          <w:b w:val="0"/>
        </w:rPr>
      </w:pPr>
    </w:p>
    <w:p w:rsidR="00A329A7" w:rsidRPr="00E43648" w:rsidRDefault="00A329A7" w:rsidP="00A329A7">
      <w:pPr>
        <w:pStyle w:val="Title"/>
        <w:ind w:left="1440"/>
        <w:jc w:val="both"/>
        <w:rPr>
          <w:b w:val="0"/>
        </w:rPr>
      </w:pPr>
    </w:p>
    <w:p w:rsidR="00A329A7" w:rsidRDefault="00A329A7" w:rsidP="00A329A7">
      <w:pPr>
        <w:pStyle w:val="Title"/>
        <w:numPr>
          <w:ilvl w:val="0"/>
          <w:numId w:val="34"/>
        </w:numPr>
        <w:ind w:left="360"/>
        <w:jc w:val="left"/>
        <w:rPr>
          <w:b w:val="0"/>
        </w:rPr>
      </w:pPr>
      <w:r>
        <w:rPr>
          <w:b w:val="0"/>
        </w:rPr>
        <w:t>Using the periodic table, identify each element given the description (2 points):</w:t>
      </w:r>
    </w:p>
    <w:p w:rsidR="00A329A7" w:rsidRDefault="00A329A7" w:rsidP="00A329A7">
      <w:pPr>
        <w:pStyle w:val="Title"/>
        <w:numPr>
          <w:ilvl w:val="1"/>
          <w:numId w:val="34"/>
        </w:numPr>
        <w:ind w:left="720"/>
        <w:jc w:val="left"/>
        <w:rPr>
          <w:b w:val="0"/>
        </w:rPr>
      </w:pPr>
      <w:proofErr w:type="gramStart"/>
      <w:r>
        <w:rPr>
          <w:b w:val="0"/>
        </w:rPr>
        <w:t>the</w:t>
      </w:r>
      <w:proofErr w:type="gramEnd"/>
      <w:r>
        <w:rPr>
          <w:b w:val="0"/>
        </w:rPr>
        <w:t xml:space="preserve"> element in Period 4 with the lowest first ionization energy. </w:t>
      </w:r>
      <w:r>
        <w:rPr>
          <w:b w:val="0"/>
        </w:rPr>
        <w:tab/>
      </w:r>
      <w:proofErr w:type="gramStart"/>
      <w:r w:rsidR="009B4174">
        <w:rPr>
          <w:b w:val="0"/>
        </w:rPr>
        <w:t>potassium</w:t>
      </w:r>
      <w:proofErr w:type="gramEnd"/>
      <w:r w:rsidR="009B4174">
        <w:rPr>
          <w:b w:val="0"/>
        </w:rPr>
        <w:t xml:space="preserve"> (</w:t>
      </w:r>
      <w:r>
        <w:rPr>
          <w:b w:val="0"/>
        </w:rPr>
        <w:t>K</w:t>
      </w:r>
      <w:r w:rsidR="009B4174">
        <w:rPr>
          <w:b w:val="0"/>
        </w:rPr>
        <w:t>)</w:t>
      </w:r>
    </w:p>
    <w:p w:rsidR="0098049C" w:rsidRPr="00257695" w:rsidRDefault="00A329A7" w:rsidP="0098049C">
      <w:pPr>
        <w:pStyle w:val="Title"/>
        <w:numPr>
          <w:ilvl w:val="1"/>
          <w:numId w:val="34"/>
        </w:numPr>
        <w:ind w:left="720"/>
        <w:jc w:val="left"/>
        <w:rPr>
          <w:b w:val="0"/>
        </w:rPr>
      </w:pPr>
      <w:proofErr w:type="gramStart"/>
      <w:r w:rsidRPr="00257695">
        <w:rPr>
          <w:b w:val="0"/>
        </w:rPr>
        <w:t>the</w:t>
      </w:r>
      <w:proofErr w:type="gramEnd"/>
      <w:r w:rsidRPr="00257695">
        <w:rPr>
          <w:b w:val="0"/>
        </w:rPr>
        <w:t xml:space="preserve"> element in Period 2 with the greatest metallic character.</w:t>
      </w:r>
      <w:r w:rsidRPr="00257695">
        <w:rPr>
          <w:b w:val="0"/>
        </w:rPr>
        <w:tab/>
        <w:t>____</w:t>
      </w:r>
      <w:r w:rsidR="009B4174" w:rsidRPr="00257695">
        <w:rPr>
          <w:b w:val="0"/>
        </w:rPr>
        <w:t>lithium (</w:t>
      </w:r>
      <w:r w:rsidRPr="00257695">
        <w:rPr>
          <w:b w:val="0"/>
        </w:rPr>
        <w:t>Li</w:t>
      </w:r>
      <w:proofErr w:type="gramStart"/>
      <w:r w:rsidR="009B4174" w:rsidRPr="00257695">
        <w:rPr>
          <w:b w:val="0"/>
        </w:rPr>
        <w:t>)</w:t>
      </w:r>
      <w:r w:rsidRPr="00257695">
        <w:rPr>
          <w:b w:val="0"/>
        </w:rPr>
        <w:t>_</w:t>
      </w:r>
      <w:proofErr w:type="gramEnd"/>
      <w:r w:rsidRPr="00257695">
        <w:rPr>
          <w:b w:val="0"/>
        </w:rPr>
        <w:t>___</w:t>
      </w:r>
    </w:p>
    <w:sectPr w:rsidR="0098049C" w:rsidRPr="00257695" w:rsidSect="00061EB5">
      <w:headerReference w:type="default" r:id="rId21"/>
      <w:footerReference w:type="default" r:id="rId22"/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3DC2" w:rsidRDefault="00023DC2">
      <w:r>
        <w:separator/>
      </w:r>
    </w:p>
  </w:endnote>
  <w:endnote w:type="continuationSeparator" w:id="0">
    <w:p w:rsidR="00023DC2" w:rsidRDefault="00023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578" w:rsidRDefault="002F1578">
    <w:pPr>
      <w:pStyle w:val="Footer"/>
      <w:jc w:val="center"/>
    </w:pPr>
    <w:r>
      <w:t>Page 1 of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3DC2" w:rsidRDefault="00023DC2">
      <w:r>
        <w:separator/>
      </w:r>
    </w:p>
  </w:footnote>
  <w:footnote w:type="continuationSeparator" w:id="0">
    <w:p w:rsidR="00023DC2" w:rsidRDefault="00023D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1578" w:rsidRDefault="002F1578">
    <w:pPr>
      <w:pStyle w:val="Header"/>
    </w:pPr>
    <w:r>
      <w:t>Grossmont College                                          Name: _____________________________</w:t>
    </w:r>
  </w:p>
  <w:p w:rsidR="002F1578" w:rsidRDefault="002F1578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  <w:r>
      <w:tab/>
    </w:r>
  </w:p>
  <w:p w:rsidR="002F1578" w:rsidRDefault="002F42BE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3</w:t>
    </w:r>
    <w:r w:rsidR="002F1578">
      <w:tab/>
    </w:r>
    <w:r w:rsidR="002F1578">
      <w:tab/>
    </w:r>
    <w:r w:rsidR="002F1578">
      <w:tab/>
    </w:r>
    <w:r w:rsidR="002F1578">
      <w:tab/>
    </w:r>
    <w:r w:rsidR="002F1578">
      <w:tab/>
      <w:t xml:space="preserve"> Section Day: __________Date: _________</w:t>
    </w:r>
  </w:p>
  <w:p w:rsidR="002F1578" w:rsidRDefault="002F1578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54AA0"/>
    <w:multiLevelType w:val="hybridMultilevel"/>
    <w:tmpl w:val="C346F69E"/>
    <w:lvl w:ilvl="0" w:tplc="6A22F20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45AFC"/>
    <w:multiLevelType w:val="hybridMultilevel"/>
    <w:tmpl w:val="8F58840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5D84D71"/>
    <w:multiLevelType w:val="hybridMultilevel"/>
    <w:tmpl w:val="C78862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EA12DF"/>
    <w:multiLevelType w:val="multilevel"/>
    <w:tmpl w:val="4BDED1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3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>
    <w:nsid w:val="0A9B1076"/>
    <w:multiLevelType w:val="hybridMultilevel"/>
    <w:tmpl w:val="AE7EC1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58510B"/>
    <w:multiLevelType w:val="hybridMultilevel"/>
    <w:tmpl w:val="057833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7B7C19"/>
    <w:multiLevelType w:val="hybridMultilevel"/>
    <w:tmpl w:val="7F6A62E6"/>
    <w:lvl w:ilvl="0" w:tplc="6A22F20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4C4C6F"/>
    <w:multiLevelType w:val="hybridMultilevel"/>
    <w:tmpl w:val="D1AAEE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4382C6B"/>
    <w:multiLevelType w:val="hybridMultilevel"/>
    <w:tmpl w:val="D74888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AF75AC"/>
    <w:multiLevelType w:val="hybridMultilevel"/>
    <w:tmpl w:val="9364E1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E71140"/>
    <w:multiLevelType w:val="hybridMultilevel"/>
    <w:tmpl w:val="F72ABC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931E05"/>
    <w:multiLevelType w:val="hybridMultilevel"/>
    <w:tmpl w:val="B5BA53C2"/>
    <w:lvl w:ilvl="0" w:tplc="41B893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C5F7496"/>
    <w:multiLevelType w:val="hybridMultilevel"/>
    <w:tmpl w:val="B5BA53C2"/>
    <w:lvl w:ilvl="0" w:tplc="41B893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E105822"/>
    <w:multiLevelType w:val="hybridMultilevel"/>
    <w:tmpl w:val="D74888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3B75AA"/>
    <w:multiLevelType w:val="hybridMultilevel"/>
    <w:tmpl w:val="D1AAEE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E086742"/>
    <w:multiLevelType w:val="hybridMultilevel"/>
    <w:tmpl w:val="40AECE7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26B4375"/>
    <w:multiLevelType w:val="hybridMultilevel"/>
    <w:tmpl w:val="E0025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3512CA"/>
    <w:multiLevelType w:val="hybridMultilevel"/>
    <w:tmpl w:val="343ADB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873435"/>
    <w:multiLevelType w:val="hybridMultilevel"/>
    <w:tmpl w:val="5400FFF2"/>
    <w:lvl w:ilvl="0" w:tplc="6A22F20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3554E3"/>
    <w:multiLevelType w:val="hybridMultilevel"/>
    <w:tmpl w:val="ADE48B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7775C15"/>
    <w:multiLevelType w:val="hybridMultilevel"/>
    <w:tmpl w:val="A1DACB9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77E6756"/>
    <w:multiLevelType w:val="hybridMultilevel"/>
    <w:tmpl w:val="9E4EC016"/>
    <w:lvl w:ilvl="0" w:tplc="0409000F">
      <w:start w:val="1"/>
      <w:numFmt w:val="decimal"/>
      <w:lvlText w:val="%1."/>
      <w:lvlJc w:val="left"/>
      <w:pPr>
        <w:ind w:left="72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DBE436A"/>
    <w:multiLevelType w:val="hybridMultilevel"/>
    <w:tmpl w:val="166A56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5B61D0"/>
    <w:multiLevelType w:val="hybridMultilevel"/>
    <w:tmpl w:val="0B2E4E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B4BE563C">
      <w:start w:val="15"/>
      <w:numFmt w:val="decimal"/>
      <w:lvlText w:val="%3"/>
      <w:lvlJc w:val="left"/>
      <w:pPr>
        <w:ind w:left="2340" w:hanging="360"/>
      </w:pPr>
      <w:rPr>
        <w:rFonts w:ascii="Cambria Math" w:hAnsi="Cambria Math" w:hint="default"/>
        <w:i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633389E"/>
    <w:multiLevelType w:val="hybridMultilevel"/>
    <w:tmpl w:val="B1F0E3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1747327"/>
    <w:multiLevelType w:val="hybridMultilevel"/>
    <w:tmpl w:val="2716DB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18075E"/>
    <w:multiLevelType w:val="hybridMultilevel"/>
    <w:tmpl w:val="D396D59E"/>
    <w:lvl w:ilvl="0" w:tplc="50C4E78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006EAE"/>
    <w:multiLevelType w:val="hybridMultilevel"/>
    <w:tmpl w:val="C710683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6E8416F2"/>
    <w:multiLevelType w:val="hybridMultilevel"/>
    <w:tmpl w:val="D206E7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CC0F90"/>
    <w:multiLevelType w:val="hybridMultilevel"/>
    <w:tmpl w:val="CFC8A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BB0F7B"/>
    <w:multiLevelType w:val="hybridMultilevel"/>
    <w:tmpl w:val="61709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45D5535"/>
    <w:multiLevelType w:val="hybridMultilevel"/>
    <w:tmpl w:val="69DCA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8686D99"/>
    <w:multiLevelType w:val="hybridMultilevel"/>
    <w:tmpl w:val="A6DE0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C3E22DB"/>
    <w:multiLevelType w:val="hybridMultilevel"/>
    <w:tmpl w:val="9B6C1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3E0135"/>
    <w:multiLevelType w:val="hybridMultilevel"/>
    <w:tmpl w:val="BC5CBBE4"/>
    <w:lvl w:ilvl="0" w:tplc="5D8EA1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33"/>
  </w:num>
  <w:num w:numId="3">
    <w:abstractNumId w:val="17"/>
  </w:num>
  <w:num w:numId="4">
    <w:abstractNumId w:val="10"/>
  </w:num>
  <w:num w:numId="5">
    <w:abstractNumId w:val="22"/>
  </w:num>
  <w:num w:numId="6">
    <w:abstractNumId w:val="7"/>
  </w:num>
  <w:num w:numId="7">
    <w:abstractNumId w:val="32"/>
  </w:num>
  <w:num w:numId="8">
    <w:abstractNumId w:val="31"/>
  </w:num>
  <w:num w:numId="9">
    <w:abstractNumId w:val="4"/>
  </w:num>
  <w:num w:numId="10">
    <w:abstractNumId w:val="5"/>
  </w:num>
  <w:num w:numId="11">
    <w:abstractNumId w:val="24"/>
  </w:num>
  <w:num w:numId="12">
    <w:abstractNumId w:val="23"/>
  </w:num>
  <w:num w:numId="13">
    <w:abstractNumId w:val="3"/>
  </w:num>
  <w:num w:numId="14">
    <w:abstractNumId w:val="30"/>
  </w:num>
  <w:num w:numId="15">
    <w:abstractNumId w:val="28"/>
  </w:num>
  <w:num w:numId="16">
    <w:abstractNumId w:val="19"/>
  </w:num>
  <w:num w:numId="17">
    <w:abstractNumId w:val="2"/>
  </w:num>
  <w:num w:numId="18">
    <w:abstractNumId w:val="1"/>
  </w:num>
  <w:num w:numId="19">
    <w:abstractNumId w:val="26"/>
  </w:num>
  <w:num w:numId="20">
    <w:abstractNumId w:val="21"/>
  </w:num>
  <w:num w:numId="21">
    <w:abstractNumId w:val="14"/>
  </w:num>
  <w:num w:numId="22">
    <w:abstractNumId w:val="29"/>
  </w:num>
  <w:num w:numId="23">
    <w:abstractNumId w:val="15"/>
  </w:num>
  <w:num w:numId="24">
    <w:abstractNumId w:val="34"/>
  </w:num>
  <w:num w:numId="25">
    <w:abstractNumId w:val="13"/>
  </w:num>
  <w:num w:numId="26">
    <w:abstractNumId w:val="11"/>
  </w:num>
  <w:num w:numId="27">
    <w:abstractNumId w:val="8"/>
  </w:num>
  <w:num w:numId="28">
    <w:abstractNumId w:val="12"/>
  </w:num>
  <w:num w:numId="29">
    <w:abstractNumId w:val="35"/>
  </w:num>
  <w:num w:numId="30">
    <w:abstractNumId w:val="27"/>
  </w:num>
  <w:num w:numId="31">
    <w:abstractNumId w:val="18"/>
  </w:num>
  <w:num w:numId="32">
    <w:abstractNumId w:val="9"/>
  </w:num>
  <w:num w:numId="33">
    <w:abstractNumId w:val="16"/>
  </w:num>
  <w:num w:numId="34">
    <w:abstractNumId w:val="0"/>
  </w:num>
  <w:num w:numId="35">
    <w:abstractNumId w:val="20"/>
  </w:num>
  <w:num w:numId="3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CE9"/>
    <w:rsid w:val="00001FAF"/>
    <w:rsid w:val="00017C9A"/>
    <w:rsid w:val="00023DC2"/>
    <w:rsid w:val="00061EB5"/>
    <w:rsid w:val="000728D1"/>
    <w:rsid w:val="000C2146"/>
    <w:rsid w:val="000C3176"/>
    <w:rsid w:val="000F341C"/>
    <w:rsid w:val="000F6882"/>
    <w:rsid w:val="00106B66"/>
    <w:rsid w:val="00131564"/>
    <w:rsid w:val="0014737D"/>
    <w:rsid w:val="00166FE0"/>
    <w:rsid w:val="00177103"/>
    <w:rsid w:val="0018422A"/>
    <w:rsid w:val="00185DA6"/>
    <w:rsid w:val="0018674C"/>
    <w:rsid w:val="001A275A"/>
    <w:rsid w:val="001B3E8C"/>
    <w:rsid w:val="001C2DFD"/>
    <w:rsid w:val="001C77A5"/>
    <w:rsid w:val="0021711F"/>
    <w:rsid w:val="002325A7"/>
    <w:rsid w:val="00241948"/>
    <w:rsid w:val="002531FC"/>
    <w:rsid w:val="00256F3B"/>
    <w:rsid w:val="00257695"/>
    <w:rsid w:val="00257D34"/>
    <w:rsid w:val="002751DA"/>
    <w:rsid w:val="002F0379"/>
    <w:rsid w:val="002F1578"/>
    <w:rsid w:val="002F42BE"/>
    <w:rsid w:val="003062BF"/>
    <w:rsid w:val="00320448"/>
    <w:rsid w:val="003422BD"/>
    <w:rsid w:val="00344C1D"/>
    <w:rsid w:val="00351890"/>
    <w:rsid w:val="00391954"/>
    <w:rsid w:val="003A3828"/>
    <w:rsid w:val="003D084D"/>
    <w:rsid w:val="00412144"/>
    <w:rsid w:val="00413904"/>
    <w:rsid w:val="00425C8F"/>
    <w:rsid w:val="004323C1"/>
    <w:rsid w:val="00437E5A"/>
    <w:rsid w:val="004441B5"/>
    <w:rsid w:val="00456964"/>
    <w:rsid w:val="0046029D"/>
    <w:rsid w:val="0047611D"/>
    <w:rsid w:val="004B1D3D"/>
    <w:rsid w:val="004B4495"/>
    <w:rsid w:val="004C0F83"/>
    <w:rsid w:val="004C3063"/>
    <w:rsid w:val="004E27B4"/>
    <w:rsid w:val="004F0072"/>
    <w:rsid w:val="005137CE"/>
    <w:rsid w:val="00542447"/>
    <w:rsid w:val="005445E9"/>
    <w:rsid w:val="00547367"/>
    <w:rsid w:val="00547402"/>
    <w:rsid w:val="005478AD"/>
    <w:rsid w:val="00554D32"/>
    <w:rsid w:val="00556B4C"/>
    <w:rsid w:val="005729A1"/>
    <w:rsid w:val="0059714E"/>
    <w:rsid w:val="005A3667"/>
    <w:rsid w:val="005A5D17"/>
    <w:rsid w:val="005F298A"/>
    <w:rsid w:val="005F56F9"/>
    <w:rsid w:val="00601D1C"/>
    <w:rsid w:val="0061335D"/>
    <w:rsid w:val="00621CD4"/>
    <w:rsid w:val="0062202B"/>
    <w:rsid w:val="006268B6"/>
    <w:rsid w:val="006445E3"/>
    <w:rsid w:val="00656534"/>
    <w:rsid w:val="00660796"/>
    <w:rsid w:val="00677146"/>
    <w:rsid w:val="006846D1"/>
    <w:rsid w:val="006A523F"/>
    <w:rsid w:val="006B7FC9"/>
    <w:rsid w:val="006C03A3"/>
    <w:rsid w:val="006C0CFA"/>
    <w:rsid w:val="006C45DA"/>
    <w:rsid w:val="006E2381"/>
    <w:rsid w:val="006F52E4"/>
    <w:rsid w:val="00706A0E"/>
    <w:rsid w:val="007071FB"/>
    <w:rsid w:val="007121D2"/>
    <w:rsid w:val="00726250"/>
    <w:rsid w:val="0075147F"/>
    <w:rsid w:val="00756AAF"/>
    <w:rsid w:val="007570F1"/>
    <w:rsid w:val="00785E3C"/>
    <w:rsid w:val="007A4717"/>
    <w:rsid w:val="007A66C5"/>
    <w:rsid w:val="007B22F6"/>
    <w:rsid w:val="007B2351"/>
    <w:rsid w:val="007B29FD"/>
    <w:rsid w:val="007D2488"/>
    <w:rsid w:val="007D6043"/>
    <w:rsid w:val="007D6BD2"/>
    <w:rsid w:val="007E071C"/>
    <w:rsid w:val="007E6CFC"/>
    <w:rsid w:val="00822EA7"/>
    <w:rsid w:val="008409A5"/>
    <w:rsid w:val="008430E3"/>
    <w:rsid w:val="00861E41"/>
    <w:rsid w:val="00875BF6"/>
    <w:rsid w:val="00896569"/>
    <w:rsid w:val="008A4976"/>
    <w:rsid w:val="008B2038"/>
    <w:rsid w:val="008B6148"/>
    <w:rsid w:val="008D73BF"/>
    <w:rsid w:val="008E638E"/>
    <w:rsid w:val="00901480"/>
    <w:rsid w:val="00903F6C"/>
    <w:rsid w:val="00904E54"/>
    <w:rsid w:val="00907F1F"/>
    <w:rsid w:val="0092136A"/>
    <w:rsid w:val="00933646"/>
    <w:rsid w:val="009546ED"/>
    <w:rsid w:val="00964C04"/>
    <w:rsid w:val="00972C28"/>
    <w:rsid w:val="0098049C"/>
    <w:rsid w:val="009B4174"/>
    <w:rsid w:val="009B4C90"/>
    <w:rsid w:val="009D761A"/>
    <w:rsid w:val="009D7CF7"/>
    <w:rsid w:val="009F6BA0"/>
    <w:rsid w:val="00A078B1"/>
    <w:rsid w:val="00A31BB1"/>
    <w:rsid w:val="00A329A7"/>
    <w:rsid w:val="00A55B33"/>
    <w:rsid w:val="00A61CC1"/>
    <w:rsid w:val="00A61E9E"/>
    <w:rsid w:val="00A63987"/>
    <w:rsid w:val="00A64AFE"/>
    <w:rsid w:val="00A84601"/>
    <w:rsid w:val="00A90C1F"/>
    <w:rsid w:val="00A94CE4"/>
    <w:rsid w:val="00AA2544"/>
    <w:rsid w:val="00AB00DA"/>
    <w:rsid w:val="00AE5FDF"/>
    <w:rsid w:val="00AF4DDE"/>
    <w:rsid w:val="00B0402C"/>
    <w:rsid w:val="00B167DB"/>
    <w:rsid w:val="00B50917"/>
    <w:rsid w:val="00B60A0C"/>
    <w:rsid w:val="00B60B97"/>
    <w:rsid w:val="00BB43CA"/>
    <w:rsid w:val="00BC7161"/>
    <w:rsid w:val="00BD2786"/>
    <w:rsid w:val="00C166A1"/>
    <w:rsid w:val="00C22A90"/>
    <w:rsid w:val="00C25634"/>
    <w:rsid w:val="00C2798A"/>
    <w:rsid w:val="00C432EE"/>
    <w:rsid w:val="00C52BDE"/>
    <w:rsid w:val="00C81D98"/>
    <w:rsid w:val="00CB1C80"/>
    <w:rsid w:val="00CB3D04"/>
    <w:rsid w:val="00CC1CE9"/>
    <w:rsid w:val="00CC3533"/>
    <w:rsid w:val="00D02CDB"/>
    <w:rsid w:val="00D10152"/>
    <w:rsid w:val="00D46A79"/>
    <w:rsid w:val="00D50300"/>
    <w:rsid w:val="00D56E40"/>
    <w:rsid w:val="00D649F7"/>
    <w:rsid w:val="00D65A6F"/>
    <w:rsid w:val="00D76D87"/>
    <w:rsid w:val="00D80F36"/>
    <w:rsid w:val="00D95E2F"/>
    <w:rsid w:val="00DB3248"/>
    <w:rsid w:val="00DB6787"/>
    <w:rsid w:val="00DC427E"/>
    <w:rsid w:val="00DC4E45"/>
    <w:rsid w:val="00DE275B"/>
    <w:rsid w:val="00E27A93"/>
    <w:rsid w:val="00E31745"/>
    <w:rsid w:val="00E37636"/>
    <w:rsid w:val="00E433F2"/>
    <w:rsid w:val="00E53D89"/>
    <w:rsid w:val="00E8586B"/>
    <w:rsid w:val="00EC3032"/>
    <w:rsid w:val="00F00203"/>
    <w:rsid w:val="00F31EF1"/>
    <w:rsid w:val="00F32705"/>
    <w:rsid w:val="00F642A8"/>
    <w:rsid w:val="00F67FEC"/>
    <w:rsid w:val="00F76744"/>
    <w:rsid w:val="00FB6451"/>
    <w:rsid w:val="00FC312B"/>
    <w:rsid w:val="00FE6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link w:val="TitleChar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CC35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har">
    <w:name w:val="Title Char"/>
    <w:basedOn w:val="DefaultParagraphFont"/>
    <w:link w:val="Title"/>
    <w:rsid w:val="000728D1"/>
    <w:rPr>
      <w:b/>
      <w:bCs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link w:val="TitleChar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rsid w:val="00CC35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leChar">
    <w:name w:val="Title Char"/>
    <w:basedOn w:val="DefaultParagraphFont"/>
    <w:link w:val="Title"/>
    <w:rsid w:val="000728D1"/>
    <w:rPr>
      <w:b/>
      <w:bCs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E3F0D7-8AED-4E23-9D94-D1C50B6559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5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CCD</Company>
  <LinksUpToDate>false</LinksUpToDate>
  <CharactersWithSpaces>3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ces</dc:creator>
  <cp:lastModifiedBy>Diana Vance</cp:lastModifiedBy>
  <cp:revision>2</cp:revision>
  <cp:lastPrinted>2005-05-02T22:57:00Z</cp:lastPrinted>
  <dcterms:created xsi:type="dcterms:W3CDTF">2014-12-11T16:35:00Z</dcterms:created>
  <dcterms:modified xsi:type="dcterms:W3CDTF">2014-12-11T16:35:00Z</dcterms:modified>
</cp:coreProperties>
</file>